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731" userDrawn="1">
          <p15:clr>
            <a:srgbClr val="A4A3A4"/>
          </p15:clr>
        </p15:guide>
        <p15:guide id="5" orient="horz" pos="3928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82"/>
      </p:cViewPr>
      <p:guideLst>
        <p:guide pos="416"/>
        <p:guide pos="7256"/>
        <p:guide orient="horz" pos="648"/>
        <p:guide orient="horz" pos="731"/>
        <p:guide orient="horz" pos="392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E3E7AE-C7C0-4125-9A43-C1C8A689FE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9D7D21A-0C7A-4EB1-A3D3-A0408B26B4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5FD080-3DFE-4CD1-94B5-8E55ED373A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E6E038-CE0A-4CA5-BC24-66A639241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723543-5EAC-44BE-8219-BD9067B36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614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9B30AA-E7F2-4C32-992D-4D3714980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4AD5E84-AA35-45CE-839B-2EB6DE2047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C0F8CF-6CE8-4602-AF5B-1DB220777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EDC24F-90C9-4B39-AF57-BC21E61E7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DFAF0F-FDBC-4312-8AD6-337223369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0979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86D0F45-61EA-4626-9A87-6CCA1536E0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6EDFF3C-14C4-44E0-BA07-193E17760B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F4B78C-DCFB-4ED0-AE0A-26F878263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29FA74-C117-4D0A-99F2-BE495E771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CF173D-CF30-4C0B-BA09-E4354CB02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502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DCBB1-F6CA-472C-9205-5DAF3E23A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D37B3B-1C38-423A-B3E1-99B9CDA423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8B9F18-2C96-48D5-AF7D-55A0FFE37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3DC0DD-B961-49EA-A5F3-1070985E0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B28BE1-9E82-4601-A908-7936AA7F9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963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149064-A127-4018-84EE-97855962E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43B448F-8AF5-4D4A-ADCD-373C4435A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3C263D-CAC3-4BDA-A47F-487D38735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4A9818-76A8-46EC-8DE4-02D968AFD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0BD7BB-135A-47E9-AF61-0D45CE55E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201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96108E-5AB1-4367-8EBC-657994F57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225E32-84FC-4735-8DEC-64B497B238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A2BB1B-2B18-4545-8F12-7EA1EC6FBD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77FECF-B935-40C8-BC99-DE9F39407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AA642E-352C-4F47-9012-A8891ED05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C2F4A0-65C1-4AFE-85FF-7237FAE1E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72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3D8CCF-F756-45F8-A925-BE4970960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604AFC-0808-4994-8386-9C690D0242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BD5E40-BB19-4C4C-AD6C-ADA19BC7D9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5F6DC6A-F7F2-404E-9004-B689C4406B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A679F6E-7447-47A3-A6C0-5031686D29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B39761A-FE7A-4A4D-9B1D-510F2317A1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A2A1EE2-BFE2-424E-A6BC-C424BB383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FCD153-3713-4D98-9A8B-60B482CCC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962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FCA90E-2FB5-41A3-854F-DD743CEE6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D2CB6F-16F7-46DD-9ACF-8F898B5BA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59987F-E2F5-429B-B77A-56B8C26E8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9E9ECA-8863-4064-BD1C-4288C274D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106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6182839-D656-4F08-B858-F13FE4E2B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90B4BE4-3837-4ECF-9A7B-9CAA3E893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2B86C5-E1E5-4548-BB28-42AA0EE5E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394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8EDB62-1DE0-452A-B4EB-7903C52541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0A2FBD-4347-4A9B-B0EB-38F3D47E3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D45E45-A7BD-4745-828A-E8FDB1FC8B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CBA3C45-DBAF-41DF-A890-F020830E5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4EF847-7BA3-4422-899B-6F2135CE0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6FFAFB-0C5A-45D2-9AFB-AC61288AA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302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3AE563-3C76-43AA-86CF-DA2D867AB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5824EC4-8BAA-4235-90BC-0C1C6C0814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761485-F16C-47DA-9F98-D77D8B60A6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B2029D-A8A9-46C9-BE79-1C3B30768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EDFD512-797F-4B68-8869-1BD8D8E50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5EFE768-A283-43B1-AC6F-3CDEE9338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711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A48A534-ED92-412B-929B-3BFB4C401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53E658-4643-457F-9C5A-864937F0E6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B532A4-CCD5-4AC9-8654-FCE5E8A3F2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A598E1-93C2-4D33-9A19-E0344347A5E6}" type="datetimeFigureOut">
              <a:rPr lang="zh-CN" altLang="en-US" smtClean="0"/>
              <a:t>2021/5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9B1918-1DBD-4861-BA75-FD13E06B0B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CB27A7E-B1C7-474C-B0CF-E8948760D3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D147DD-061F-46E9-9314-C6739D1FE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104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CFD9896C-224C-4FCE-B218-6E62A44FC27C}"/>
              </a:ext>
            </a:extLst>
          </p:cNvPr>
          <p:cNvSpPr/>
          <p:nvPr/>
        </p:nvSpPr>
        <p:spPr>
          <a:xfrm>
            <a:off x="1965072" y="550307"/>
            <a:ext cx="9634193" cy="3761294"/>
          </a:xfrm>
          <a:custGeom>
            <a:avLst/>
            <a:gdLst>
              <a:gd name="connsiteX0" fmla="*/ 0 w 9634193"/>
              <a:gd name="connsiteY0" fmla="*/ 0 h 3761294"/>
              <a:gd name="connsiteX1" fmla="*/ 1640264 w 9634193"/>
              <a:gd name="connsiteY1" fmla="*/ 2630078 h 3761294"/>
              <a:gd name="connsiteX2" fmla="*/ 3421930 w 9634193"/>
              <a:gd name="connsiteY2" fmla="*/ 1772239 h 3761294"/>
              <a:gd name="connsiteX3" fmla="*/ 4062952 w 9634193"/>
              <a:gd name="connsiteY3" fmla="*/ 2243579 h 3761294"/>
              <a:gd name="connsiteX4" fmla="*/ 5524107 w 9634193"/>
              <a:gd name="connsiteY4" fmla="*/ 829558 h 3761294"/>
              <a:gd name="connsiteX5" fmla="*/ 9634193 w 9634193"/>
              <a:gd name="connsiteY5" fmla="*/ 3761294 h 3761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34193" h="3761294">
                <a:moveTo>
                  <a:pt x="0" y="0"/>
                </a:moveTo>
                <a:cubicBezTo>
                  <a:pt x="534971" y="1167352"/>
                  <a:pt x="1069942" y="2334705"/>
                  <a:pt x="1640264" y="2630078"/>
                </a:cubicBezTo>
                <a:cubicBezTo>
                  <a:pt x="2210586" y="2925451"/>
                  <a:pt x="3018149" y="1836655"/>
                  <a:pt x="3421930" y="1772239"/>
                </a:cubicBezTo>
                <a:cubicBezTo>
                  <a:pt x="3825711" y="1707823"/>
                  <a:pt x="3712589" y="2400692"/>
                  <a:pt x="4062952" y="2243579"/>
                </a:cubicBezTo>
                <a:cubicBezTo>
                  <a:pt x="4413315" y="2086466"/>
                  <a:pt x="4595567" y="576606"/>
                  <a:pt x="5524107" y="829558"/>
                </a:cubicBezTo>
                <a:cubicBezTo>
                  <a:pt x="6452647" y="1082510"/>
                  <a:pt x="8994742" y="3278956"/>
                  <a:pt x="9634193" y="3761294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E39F112-2D12-474B-B2ED-AF55196FDC8B}"/>
              </a:ext>
            </a:extLst>
          </p:cNvPr>
          <p:cNvCxnSpPr/>
          <p:nvPr/>
        </p:nvCxnSpPr>
        <p:spPr>
          <a:xfrm>
            <a:off x="1965071" y="1177973"/>
            <a:ext cx="1611983" cy="2139885"/>
          </a:xfrm>
          <a:prstGeom prst="line">
            <a:avLst/>
          </a:prstGeom>
          <a:ln w="190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7702AD9-802C-4F54-A955-59F88E1CB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78865"/>
              </p:ext>
            </p:extLst>
          </p:nvPr>
        </p:nvGraphicFramePr>
        <p:xfrm>
          <a:off x="851825" y="5381625"/>
          <a:ext cx="3838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2006280" imgH="393480" progId="Equation.DSMT4">
                  <p:embed/>
                </p:oleObj>
              </mc:Choice>
              <mc:Fallback>
                <p:oleObj name="Equation" r:id="rId3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825" y="5381625"/>
                        <a:ext cx="383857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DB699A98-65FC-4B42-9FD2-91E6C668EF5D}"/>
              </a:ext>
            </a:extLst>
          </p:cNvPr>
          <p:cNvCxnSpPr>
            <a:cxnSpLocks/>
          </p:cNvCxnSpPr>
          <p:nvPr/>
        </p:nvCxnSpPr>
        <p:spPr>
          <a:xfrm>
            <a:off x="1163793" y="4433642"/>
            <a:ext cx="1066171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7C6E5D8-94CF-4357-B72B-E13B85D89902}"/>
              </a:ext>
            </a:extLst>
          </p:cNvPr>
          <p:cNvCxnSpPr>
            <a:cxnSpLocks/>
          </p:cNvCxnSpPr>
          <p:nvPr/>
        </p:nvCxnSpPr>
        <p:spPr>
          <a:xfrm flipV="1">
            <a:off x="1316193" y="380116"/>
            <a:ext cx="0" cy="4205926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E984E3E-49BA-4655-847C-6ECE64CE9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84168"/>
              </p:ext>
            </p:extLst>
          </p:nvPr>
        </p:nvGraphicFramePr>
        <p:xfrm>
          <a:off x="123701" y="2824109"/>
          <a:ext cx="1192492" cy="38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701" y="2824109"/>
                        <a:ext cx="1192492" cy="381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8683F46-CE52-4C69-80EB-9577232F6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09124"/>
              </p:ext>
            </p:extLst>
          </p:nvPr>
        </p:nvGraphicFramePr>
        <p:xfrm>
          <a:off x="369291" y="2247915"/>
          <a:ext cx="687829" cy="40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291" y="2247915"/>
                        <a:ext cx="687829" cy="40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E724375-C48A-450C-8EB8-B14E41BB9C38}"/>
              </a:ext>
            </a:extLst>
          </p:cNvPr>
          <p:cNvCxnSpPr>
            <a:cxnSpLocks/>
          </p:cNvCxnSpPr>
          <p:nvPr/>
        </p:nvCxnSpPr>
        <p:spPr>
          <a:xfrm>
            <a:off x="1316193" y="2247915"/>
            <a:ext cx="1454869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4FC67685-BD1D-4840-B1AF-3EFBC738AEFB}"/>
              </a:ext>
            </a:extLst>
          </p:cNvPr>
          <p:cNvCxnSpPr>
            <a:cxnSpLocks/>
          </p:cNvCxnSpPr>
          <p:nvPr/>
        </p:nvCxnSpPr>
        <p:spPr>
          <a:xfrm>
            <a:off x="1316193" y="2789282"/>
            <a:ext cx="1816231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6A46D49-4CC5-4A89-B957-C78F718E49EC}"/>
              </a:ext>
            </a:extLst>
          </p:cNvPr>
          <p:cNvCxnSpPr>
            <a:cxnSpLocks/>
          </p:cNvCxnSpPr>
          <p:nvPr/>
        </p:nvCxnSpPr>
        <p:spPr>
          <a:xfrm flipV="1">
            <a:off x="2771062" y="2247916"/>
            <a:ext cx="0" cy="218572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8058AA84-E26C-4CF6-A9E4-C594CE1373A5}"/>
              </a:ext>
            </a:extLst>
          </p:cNvPr>
          <p:cNvCxnSpPr>
            <a:cxnSpLocks/>
          </p:cNvCxnSpPr>
          <p:nvPr/>
        </p:nvCxnSpPr>
        <p:spPr>
          <a:xfrm flipV="1">
            <a:off x="3132424" y="2789282"/>
            <a:ext cx="0" cy="164436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C43855C-F27B-4259-9E6D-A27F8A712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28984"/>
              </p:ext>
            </p:extLst>
          </p:nvPr>
        </p:nvGraphicFramePr>
        <p:xfrm>
          <a:off x="2895182" y="4494026"/>
          <a:ext cx="945824" cy="38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182" y="4494026"/>
                        <a:ext cx="945824" cy="389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41788BC1-F292-49FA-96C5-FA5805DA2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9923"/>
              </p:ext>
            </p:extLst>
          </p:nvPr>
        </p:nvGraphicFramePr>
        <p:xfrm>
          <a:off x="2508686" y="4577990"/>
          <a:ext cx="299637" cy="32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8686" y="4577990"/>
                        <a:ext cx="299637" cy="32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CE422598-8506-4347-BD52-50317D688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10725"/>
              </p:ext>
            </p:extLst>
          </p:nvPr>
        </p:nvGraphicFramePr>
        <p:xfrm>
          <a:off x="5641314" y="5233553"/>
          <a:ext cx="3813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3" imgW="1993680" imgH="393480" progId="Equation.DSMT4">
                  <p:embed/>
                </p:oleObj>
              </mc:Choice>
              <mc:Fallback>
                <p:oleObj name="Equation" r:id="rId13" imgW="19936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7702AD9-802C-4F54-A955-59F88E1CB2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1314" y="5233553"/>
                        <a:ext cx="381317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8BD6F63-51FE-4EAB-918A-DDE473E27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84969"/>
              </p:ext>
            </p:extLst>
          </p:nvPr>
        </p:nvGraphicFramePr>
        <p:xfrm>
          <a:off x="3979733" y="1286239"/>
          <a:ext cx="1192492" cy="38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E984E3E-49BA-4655-847C-6ECE64CE9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9733" y="1286239"/>
                        <a:ext cx="1192492" cy="381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7E65888-B506-4E19-99CD-7F99EC722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7169"/>
              </p:ext>
            </p:extLst>
          </p:nvPr>
        </p:nvGraphicFramePr>
        <p:xfrm>
          <a:off x="4036808" y="2225728"/>
          <a:ext cx="687829" cy="40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8683F46-CE52-4C69-80EB-9577232F6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6808" y="2225728"/>
                        <a:ext cx="687829" cy="40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93B2603-D869-4176-B099-7AF424BE5D65}"/>
              </a:ext>
            </a:extLst>
          </p:cNvPr>
          <p:cNvCxnSpPr>
            <a:cxnSpLocks/>
          </p:cNvCxnSpPr>
          <p:nvPr/>
        </p:nvCxnSpPr>
        <p:spPr>
          <a:xfrm>
            <a:off x="4842800" y="2429529"/>
            <a:ext cx="1454869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0B0E5C27-1095-4EC4-B5FB-A1B6CE6A63FF}"/>
              </a:ext>
            </a:extLst>
          </p:cNvPr>
          <p:cNvCxnSpPr>
            <a:cxnSpLocks/>
          </p:cNvCxnSpPr>
          <p:nvPr/>
        </p:nvCxnSpPr>
        <p:spPr>
          <a:xfrm>
            <a:off x="5178080" y="1433781"/>
            <a:ext cx="1816231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FF4949BB-EA8B-411B-84A1-643E77609126}"/>
              </a:ext>
            </a:extLst>
          </p:cNvPr>
          <p:cNvCxnSpPr>
            <a:cxnSpLocks/>
          </p:cNvCxnSpPr>
          <p:nvPr/>
        </p:nvCxnSpPr>
        <p:spPr>
          <a:xfrm flipV="1">
            <a:off x="6297669" y="2429530"/>
            <a:ext cx="0" cy="200411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73CAF709-D8F2-4ED8-B327-CD0190DBF357}"/>
              </a:ext>
            </a:extLst>
          </p:cNvPr>
          <p:cNvCxnSpPr>
            <a:cxnSpLocks/>
          </p:cNvCxnSpPr>
          <p:nvPr/>
        </p:nvCxnSpPr>
        <p:spPr>
          <a:xfrm flipV="1">
            <a:off x="6994311" y="1424767"/>
            <a:ext cx="0" cy="300887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D739E0D-532F-4474-989F-B647D8BFA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71645"/>
              </p:ext>
            </p:extLst>
          </p:nvPr>
        </p:nvGraphicFramePr>
        <p:xfrm>
          <a:off x="6421789" y="4675640"/>
          <a:ext cx="945824" cy="38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6C43855C-F27B-4259-9E6D-A27F8A712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21789" y="4675640"/>
                        <a:ext cx="945824" cy="389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717F3A1-29AA-4DD0-A210-0C3272F42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00489"/>
              </p:ext>
            </p:extLst>
          </p:nvPr>
        </p:nvGraphicFramePr>
        <p:xfrm>
          <a:off x="6035293" y="4759604"/>
          <a:ext cx="299637" cy="32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41788BC1-F292-49FA-96C5-FA5805DA2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35293" y="4759604"/>
                        <a:ext cx="299637" cy="32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C850E02D-46DD-4500-BA4D-18957305C757}"/>
              </a:ext>
            </a:extLst>
          </p:cNvPr>
          <p:cNvCxnSpPr>
            <a:cxnSpLocks/>
          </p:cNvCxnSpPr>
          <p:nvPr/>
        </p:nvCxnSpPr>
        <p:spPr>
          <a:xfrm flipH="1">
            <a:off x="5850053" y="1091348"/>
            <a:ext cx="1366377" cy="1983551"/>
          </a:xfrm>
          <a:prstGeom prst="line">
            <a:avLst/>
          </a:prstGeom>
          <a:ln w="1905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18D47F31-2533-4E58-9A3C-1D654EAA3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23954"/>
              </p:ext>
            </p:extLst>
          </p:nvPr>
        </p:nvGraphicFramePr>
        <p:xfrm>
          <a:off x="11639591" y="4486431"/>
          <a:ext cx="371835" cy="40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639591" y="4486431"/>
                        <a:ext cx="371835" cy="40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26CF416A-92B9-4D22-AC5F-7CCD98CA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10284"/>
              </p:ext>
            </p:extLst>
          </p:nvPr>
        </p:nvGraphicFramePr>
        <p:xfrm>
          <a:off x="608888" y="345781"/>
          <a:ext cx="687830" cy="34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18D47F31-2533-4E58-9A3C-1D654EAA3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8888" y="345781"/>
                        <a:ext cx="687830" cy="346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箭头: 左 58">
            <a:extLst>
              <a:ext uri="{FF2B5EF4-FFF2-40B4-BE49-F238E27FC236}">
                <a16:creationId xmlns:a16="http://schemas.microsoft.com/office/drawing/2014/main" id="{F126FED0-96E3-46F8-8984-40016CFB2AD5}"/>
              </a:ext>
            </a:extLst>
          </p:cNvPr>
          <p:cNvSpPr/>
          <p:nvPr/>
        </p:nvSpPr>
        <p:spPr>
          <a:xfrm>
            <a:off x="2808323" y="3903785"/>
            <a:ext cx="225023" cy="2096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箭头: 左 59">
            <a:extLst>
              <a:ext uri="{FF2B5EF4-FFF2-40B4-BE49-F238E27FC236}">
                <a16:creationId xmlns:a16="http://schemas.microsoft.com/office/drawing/2014/main" id="{A5EC2FF7-6CEF-4D4B-BE94-15BFAD46645C}"/>
              </a:ext>
            </a:extLst>
          </p:cNvPr>
          <p:cNvSpPr/>
          <p:nvPr/>
        </p:nvSpPr>
        <p:spPr>
          <a:xfrm rot="10800000">
            <a:off x="6421788" y="3903785"/>
            <a:ext cx="524759" cy="2730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1774329D-A6EE-4345-8C90-FB2DEA6798BE}"/>
              </a:ext>
            </a:extLst>
          </p:cNvPr>
          <p:cNvSpPr txBox="1"/>
          <p:nvPr/>
        </p:nvSpPr>
        <p:spPr>
          <a:xfrm>
            <a:off x="3003622" y="521365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得出的偏导数总是朝着函数增大方向</a:t>
            </a:r>
          </a:p>
        </p:txBody>
      </p:sp>
    </p:spTree>
    <p:extLst>
      <p:ext uri="{BB962C8B-B14F-4D97-AF65-F5344CB8AC3E}">
        <p14:creationId xmlns:p14="http://schemas.microsoft.com/office/powerpoint/2010/main" val="17902623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8</Words>
  <Application>Microsoft Office PowerPoint</Application>
  <PresentationFormat>宽屏</PresentationFormat>
  <Paragraphs>1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结宝</dc:creator>
  <cp:lastModifiedBy>张结宝</cp:lastModifiedBy>
  <cp:revision>9</cp:revision>
  <dcterms:created xsi:type="dcterms:W3CDTF">2021-05-23T09:26:30Z</dcterms:created>
  <dcterms:modified xsi:type="dcterms:W3CDTF">2021-05-23T09:43:58Z</dcterms:modified>
</cp:coreProperties>
</file>